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4" r:id="rId2"/>
    <p:sldId id="257" r:id="rId3"/>
    <p:sldId id="306" r:id="rId4"/>
    <p:sldId id="263" r:id="rId5"/>
    <p:sldId id="313" r:id="rId6"/>
    <p:sldId id="261" r:id="rId7"/>
    <p:sldId id="258" r:id="rId8"/>
    <p:sldId id="297" r:id="rId9"/>
    <p:sldId id="287" r:id="rId10"/>
    <p:sldId id="301" r:id="rId11"/>
    <p:sldId id="302" r:id="rId12"/>
    <p:sldId id="304" r:id="rId13"/>
    <p:sldId id="307" r:id="rId14"/>
    <p:sldId id="308" r:id="rId15"/>
    <p:sldId id="309" r:id="rId16"/>
    <p:sldId id="310" r:id="rId17"/>
    <p:sldId id="312" r:id="rId18"/>
    <p:sldId id="311" r:id="rId19"/>
    <p:sldId id="279" r:id="rId20"/>
    <p:sldId id="315" r:id="rId21"/>
    <p:sldId id="281" r:id="rId22"/>
    <p:sldId id="282" r:id="rId23"/>
    <p:sldId id="318" r:id="rId24"/>
    <p:sldId id="316" r:id="rId25"/>
    <p:sldId id="317" r:id="rId26"/>
    <p:sldId id="285" r:id="rId27"/>
    <p:sldId id="291" r:id="rId28"/>
    <p:sldId id="29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RT PAGE" id="{BBDDCD44-97E7-4B85-9E03-FC312C32A041}">
          <p14:sldIdLst>
            <p14:sldId id="294"/>
          </p14:sldIdLst>
        </p14:section>
        <p14:section name="INTRODUCTION" id="{949E11AB-FBF7-4969-8F6E-E9D037A8A0E8}">
          <p14:sldIdLst/>
        </p14:section>
        <p14:section name="CONTENTS" id="{8A67D835-8355-428A-868F-1BB6F093563B}">
          <p14:sldIdLst>
            <p14:sldId id="257"/>
            <p14:sldId id="306"/>
            <p14:sldId id="263"/>
            <p14:sldId id="313"/>
            <p14:sldId id="261"/>
            <p14:sldId id="258"/>
            <p14:sldId id="297"/>
            <p14:sldId id="287"/>
            <p14:sldId id="301"/>
            <p14:sldId id="302"/>
            <p14:sldId id="304"/>
            <p14:sldId id="307"/>
            <p14:sldId id="308"/>
            <p14:sldId id="309"/>
            <p14:sldId id="310"/>
            <p14:sldId id="312"/>
            <p14:sldId id="311"/>
            <p14:sldId id="279"/>
            <p14:sldId id="315"/>
            <p14:sldId id="281"/>
            <p14:sldId id="282"/>
            <p14:sldId id="318"/>
            <p14:sldId id="316"/>
            <p14:sldId id="317"/>
            <p14:sldId id="285"/>
            <p14:sldId id="291"/>
            <p14:sldId id="29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0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4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F08FB2-03E9-4411-9758-9D9CBEFABD1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7A1D73-F781-4F5A-8B4B-76E3C30FF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442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9229F-0741-D37F-3FB6-CA279868E0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4D0FCE-9363-9D21-747D-467F9F80E6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1B59BE-3E83-769E-E31D-3F4CA265C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6648E4-8886-29E9-AC72-60B031E64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76B7F0-8029-03B4-22A2-4C1D539A6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21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D18A4-555B-0EE4-2E9A-A1644DE94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6A3D52-EAA7-82BD-651B-A88D3902A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D04BAA-9D49-6460-C47C-BD5D1A1D8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234EFD-35F3-252C-BC88-1BE9F2650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AA3E7-C5D4-CAA6-609A-7EFF0A938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67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7D50DCD-319E-78C6-BCDF-FC7A250FA2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BAD2-828A-CF6E-15D5-EF8D9A6EF0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235665-C46D-6097-F839-C8C18E17B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7FCD0-3997-08EE-94E4-6A52FE63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0C9CFB-1F1D-646C-9659-B42E33D0D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39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930F91-12A5-D66C-04E2-B48C13251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51098-835B-7FCF-9A01-357AD11FFA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EF116-62EF-C1ED-C71F-B19DF6A6D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66326-A1AD-59F3-9403-862C99728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203958-1176-5A74-D50F-EEA71D106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653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DF3A6-4F69-DD1F-1525-6CE47F450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C45EBF-B7F9-BF65-F049-2DD7E517A7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DF8A3-6C82-E2A4-5722-0123DF9B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40203F-44AD-3290-A30E-076470BA0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5EF67E-B3DF-9D8D-DF44-7B45D6050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798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D9432-9347-22D3-DCEB-F2FB6BE1E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C3497C-6283-7C44-AF97-F6D9675FEB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4AB566-34D9-E233-5D1B-542A6FD5EE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13E84E-0EE6-A6FF-511B-2DD16E6CC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9AC94E-03B5-6BA2-10BB-C031EAFE4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E7B5E3-4205-787A-3622-EF60F88C6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32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B9544-87E8-10BA-7A34-0C396FCDA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A55E84-41F6-ECF0-7284-6388490956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5B12F3-E489-A75B-9B16-949170EAD6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795A49-5413-3930-878B-B7BFA392FB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D0902C4-73AD-A78B-9CCC-B416DA323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D38B70-CF5B-58E7-A908-132144EAD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51CC8D-A2E2-B690-68E7-D2982318B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F298D1-D6EF-038F-3CDB-8C45E1D4B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022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6177C-5F93-5A17-88DB-21D4CDC2E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CB397A-D0DE-5BB9-EAF5-A23D42D6C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1F81BD-1B33-43DD-795D-E31292BBE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6703A-03D7-13E8-ECF5-CC22E56CB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40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D5CA11-6ACF-737B-3840-28172B1AB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6DD6C0-D18D-2EA2-54DC-8A1B29EBB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94FA5C-CCAB-0882-2800-8412D217B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254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519C4-FCF4-B534-FC10-AAA7D0C01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549933-C224-5E35-501A-716C2E1EDE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4757BF-A7E3-3A14-4D59-A3A7A2798A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44A22C-A5E0-EC70-6D42-DE58D175C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C2542C-A870-FA08-8A73-87FD75369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1D0978-EE21-9C8A-E3AE-72C9D6517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61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722CC-4468-9500-977F-14BE1D0F2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77F24A9-93FA-B0A2-4430-4A493CA9F15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F2FA77-2BAB-8DB0-18FE-6974C5C679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A55E58-AD08-D0D8-16ED-1830A5E3D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6B17FD-B588-1453-CCA3-122776708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F954F5-75E6-4406-0A5A-E7A8F8060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9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93E57C8-1BCE-5CC3-833F-5A0C95E78C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7E11F0-EED2-6748-13D3-E2B6CB3B7A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6F5C87-3FDA-3A4F-467B-A36DD4030B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2D6B76-F9AF-470A-9185-F0537D23CD4F}" type="datetimeFigureOut">
              <a:rPr lang="en-US" smtClean="0"/>
              <a:t>7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6C5DDF-31ED-8B3C-050B-DDB7EE1CA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96AF81-B057-6904-78C6-586B3B5185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417D2D-3C2E-448A-90C6-4BFFAE44C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518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5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2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wmf"/><Relationship Id="rId3" Type="http://schemas.openxmlformats.org/officeDocument/2006/relationships/image" Target="../media/image2.jpeg"/><Relationship Id="rId21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.png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1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Relationship Id="rId22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.jpe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5.png"/><Relationship Id="rId4" Type="http://schemas.openxmlformats.org/officeDocument/2006/relationships/image" Target="../media/image3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.jpeg"/><Relationship Id="rId7" Type="http://schemas.openxmlformats.org/officeDocument/2006/relationships/image" Target="../media/image4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2.jpeg"/><Relationship Id="rId7" Type="http://schemas.openxmlformats.org/officeDocument/2006/relationships/image" Target="../media/image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.jpeg"/><Relationship Id="rId7" Type="http://schemas.openxmlformats.org/officeDocument/2006/relationships/image" Target="../media/image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3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C134EAE-4594-4717-2BC3-AA852299B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" y="0"/>
            <a:ext cx="12192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BA7E05A-8DFB-5013-4B77-2E46CCEBDD4A}"/>
              </a:ext>
            </a:extLst>
          </p:cNvPr>
          <p:cNvSpPr txBox="1"/>
          <p:nvPr/>
        </p:nvSpPr>
        <p:spPr>
          <a:xfrm>
            <a:off x="3769771" y="894639"/>
            <a:ext cx="53742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Ồ ÁN TỐT NGHIỆ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15FC0B-D9A2-48BB-E672-13471B4249D9}"/>
              </a:ext>
            </a:extLst>
          </p:cNvPr>
          <p:cNvSpPr txBox="1"/>
          <p:nvPr/>
        </p:nvSpPr>
        <p:spPr>
          <a:xfrm>
            <a:off x="3988464" y="3488755"/>
            <a:ext cx="85317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H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.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S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151567	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S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151151	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	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S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151551	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1511C</a:t>
            </a: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4CE020A-6D84-472D-BDE8-48170173D9F7}"/>
              </a:ext>
            </a:extLst>
          </p:cNvPr>
          <p:cNvSpPr txBox="1"/>
          <p:nvPr/>
        </p:nvSpPr>
        <p:spPr>
          <a:xfrm>
            <a:off x="11568265" y="6323183"/>
            <a:ext cx="5609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E8066F14-958F-8BFA-2893-80DCC233C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" y="8792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E905C1B-A079-5777-7F49-E6B879BFFF80}"/>
              </a:ext>
            </a:extLst>
          </p:cNvPr>
          <p:cNvSpPr/>
          <p:nvPr/>
        </p:nvSpPr>
        <p:spPr>
          <a:xfrm>
            <a:off x="157463" y="1789007"/>
            <a:ext cx="11971709" cy="130203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 THỐNG CHIẾT RÓT ĐÓNG NẮP CHAI TỰ ĐỘNG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20613" y="0"/>
            <a:ext cx="646157" cy="5319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1825758" y="26123"/>
            <a:ext cx="8971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P HC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1971287" y="6326378"/>
            <a:ext cx="8971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13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MÔ HÌNH TOÁ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3992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8602" y="1402279"/>
            <a:ext cx="3992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bot Magician:</a:t>
            </a:r>
          </a:p>
        </p:txBody>
      </p:sp>
      <p:pic>
        <p:nvPicPr>
          <p:cNvPr id="14" name="image65.jpe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339751" y="1146041"/>
            <a:ext cx="5909697" cy="253743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8602" y="3493507"/>
            <a:ext cx="307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-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97205" y="1755396"/>
                <a:ext cx="232484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59.5	    m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42 	    m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91 	    m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91 	    m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47.94   mm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3.2 	    mm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05" y="1755396"/>
                <a:ext cx="2324845" cy="1754326"/>
              </a:xfrm>
              <a:prstGeom prst="rect">
                <a:avLst/>
              </a:prstGeom>
              <a:blipFill>
                <a:blip r:embed="rId5"/>
                <a:stretch>
                  <a:fillRect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29F9B85-33BA-5629-CAB7-0935C1035E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90371" y="3862839"/>
            <a:ext cx="7335274" cy="217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65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MÔ HÌNH TOÁ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5203" y="1140160"/>
            <a:ext cx="5484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bảng DH ta thu được 5 ma trận biến đổi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11109"/>
              </p:ext>
            </p:extLst>
          </p:nvPr>
        </p:nvGraphicFramePr>
        <p:xfrm>
          <a:off x="195203" y="1509492"/>
          <a:ext cx="324643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914400" progId="Equation.DSMT4">
                  <p:embed/>
                </p:oleObj>
              </mc:Choice>
              <mc:Fallback>
                <p:oleObj name="Equation" r:id="rId4" imgW="2032000" imgH="914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3" y="1509492"/>
                        <a:ext cx="3246438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99401"/>
              </p:ext>
            </p:extLst>
          </p:nvPr>
        </p:nvGraphicFramePr>
        <p:xfrm>
          <a:off x="4117247" y="1540757"/>
          <a:ext cx="31242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6300" imgH="914400" progId="Equation.DSMT4">
                  <p:embed/>
                </p:oleObj>
              </mc:Choice>
              <mc:Fallback>
                <p:oleObj name="Equation" r:id="rId6" imgW="2146300" imgH="914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247" y="1540757"/>
                        <a:ext cx="3124200" cy="145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4576"/>
              </p:ext>
            </p:extLst>
          </p:nvPr>
        </p:nvGraphicFramePr>
        <p:xfrm>
          <a:off x="8136293" y="1509492"/>
          <a:ext cx="3101975" cy="14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914400" progId="Equation.DSMT4">
                  <p:embed/>
                </p:oleObj>
              </mc:Choice>
              <mc:Fallback>
                <p:oleObj name="Equation" r:id="rId8" imgW="2057400" imgH="9144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6293" y="1509492"/>
                        <a:ext cx="3101975" cy="1489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8738"/>
              </p:ext>
            </p:extLst>
          </p:nvPr>
        </p:nvGraphicFramePr>
        <p:xfrm>
          <a:off x="195203" y="3103821"/>
          <a:ext cx="32464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914400" progId="Equation.DSMT4">
                  <p:embed/>
                </p:oleObj>
              </mc:Choice>
              <mc:Fallback>
                <p:oleObj name="Equation" r:id="rId10" imgW="2070100" imgH="914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3" y="3103821"/>
                        <a:ext cx="3246438" cy="137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9702"/>
              </p:ext>
            </p:extLst>
          </p:nvPr>
        </p:nvGraphicFramePr>
        <p:xfrm>
          <a:off x="4117247" y="3103821"/>
          <a:ext cx="2019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914400" progId="Equation.DSMT4">
                  <p:embed/>
                </p:oleObj>
              </mc:Choice>
              <mc:Fallback>
                <p:oleObj name="Equation" r:id="rId12" imgW="1270000" imgH="9144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247" y="3103821"/>
                        <a:ext cx="2019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43013" y="5257041"/>
            <a:ext cx="461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03861"/>
              </p:ext>
            </p:extLst>
          </p:nvPr>
        </p:nvGraphicFramePr>
        <p:xfrm>
          <a:off x="2504464" y="4725745"/>
          <a:ext cx="59594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10000" imgH="914400" progId="Equation.DSMT4">
                  <p:embed/>
                </p:oleObj>
              </mc:Choice>
              <mc:Fallback>
                <p:oleObj name="Equation" r:id="rId14" imgW="3810000" imgH="91440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464" y="4725745"/>
                        <a:ext cx="5959475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311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60" y="11088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MÔ HÌNH TOÁ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165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image66.jpe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9149" y="1620669"/>
            <a:ext cx="5192100" cy="29380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27400" y="4851368"/>
            <a:ext cx="458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bot Magicia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77873"/>
              </p:ext>
            </p:extLst>
          </p:nvPr>
        </p:nvGraphicFramePr>
        <p:xfrm>
          <a:off x="5851986" y="3011626"/>
          <a:ext cx="3234206" cy="69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495000" progId="Equation.DSMT4">
                  <p:embed/>
                </p:oleObj>
              </mc:Choice>
              <mc:Fallback>
                <p:oleObj name="Equation" r:id="rId5" imgW="2349360" imgH="495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986" y="3011626"/>
                        <a:ext cx="3234206" cy="693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578161" y="2641484"/>
            <a:ext cx="1362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20897"/>
              </p:ext>
            </p:extLst>
          </p:nvPr>
        </p:nvGraphicFramePr>
        <p:xfrm>
          <a:off x="5817301" y="3671345"/>
          <a:ext cx="2059129" cy="3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241300" progId="Equation.DSMT4">
                  <p:embed/>
                </p:oleObj>
              </mc:Choice>
              <mc:Fallback>
                <p:oleObj name="Equation" r:id="rId7" imgW="1485900" imgH="2413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01" y="3671345"/>
                        <a:ext cx="2059129" cy="33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93873"/>
              </p:ext>
            </p:extLst>
          </p:nvPr>
        </p:nvGraphicFramePr>
        <p:xfrm>
          <a:off x="5824538" y="4017963"/>
          <a:ext cx="1044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017963"/>
                        <a:ext cx="1044575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4918"/>
              </p:ext>
            </p:extLst>
          </p:nvPr>
        </p:nvGraphicFramePr>
        <p:xfrm>
          <a:off x="5817299" y="4247038"/>
          <a:ext cx="2877526" cy="6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800" imgH="482600" progId="Equation.DSMT4">
                  <p:embed/>
                </p:oleObj>
              </mc:Choice>
              <mc:Fallback>
                <p:oleObj name="Equation" r:id="rId11" imgW="2082800" imgH="482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299" y="4247038"/>
                        <a:ext cx="2877526" cy="67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77991"/>
              </p:ext>
            </p:extLst>
          </p:nvPr>
        </p:nvGraphicFramePr>
        <p:xfrm>
          <a:off x="9569127" y="3066508"/>
          <a:ext cx="1544890" cy="64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300" imgH="457200" progId="Equation.DSMT4">
                  <p:embed/>
                </p:oleObj>
              </mc:Choice>
              <mc:Fallback>
                <p:oleObj name="Equation" r:id="rId13" imgW="1130300" imgH="4572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127" y="3066508"/>
                        <a:ext cx="1544890" cy="641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77738"/>
              </p:ext>
            </p:extLst>
          </p:nvPr>
        </p:nvGraphicFramePr>
        <p:xfrm>
          <a:off x="9569129" y="3694580"/>
          <a:ext cx="2437691" cy="6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4534" imgH="495085" progId="Equation.DSMT4">
                  <p:embed/>
                </p:oleObj>
              </mc:Choice>
              <mc:Fallback>
                <p:oleObj name="Equation" r:id="rId15" imgW="1764534" imgH="495085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129" y="3694580"/>
                        <a:ext cx="2437691" cy="693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92422"/>
              </p:ext>
            </p:extLst>
          </p:nvPr>
        </p:nvGraphicFramePr>
        <p:xfrm>
          <a:off x="9569127" y="4465585"/>
          <a:ext cx="1901572" cy="37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279400" progId="Equation.DSMT4">
                  <p:embed/>
                </p:oleObj>
              </mc:Choice>
              <mc:Fallback>
                <p:oleObj name="Equation" r:id="rId17" imgW="1371600" imgH="279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127" y="4465585"/>
                        <a:ext cx="1901572" cy="37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36100" y="53615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45548"/>
              </p:ext>
            </p:extLst>
          </p:nvPr>
        </p:nvGraphicFramePr>
        <p:xfrm>
          <a:off x="5793368" y="4879779"/>
          <a:ext cx="1124750" cy="32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368" y="4879779"/>
                        <a:ext cx="1124750" cy="326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578161" y="1526217"/>
            <a:ext cx="1547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25379" y="1566680"/>
            <a:ext cx="4980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/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C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b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379148" y="1972926"/>
            <a:ext cx="1962424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04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07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MÔ HÌNH TOÁ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165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36100" y="53615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3008376" y="31825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4474"/>
              </p:ext>
            </p:extLst>
          </p:nvPr>
        </p:nvGraphicFramePr>
        <p:xfrm>
          <a:off x="1187386" y="1436488"/>
          <a:ext cx="946526" cy="174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1549400" progId="Equation.DSMT4">
                  <p:embed/>
                </p:oleObj>
              </mc:Choice>
              <mc:Fallback>
                <p:oleObj name="Equation" r:id="rId5" imgW="838200" imgH="154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86" y="1436488"/>
                        <a:ext cx="946526" cy="1746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8602" y="1274545"/>
            <a:ext cx="2496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2151" y="1327975"/>
            <a:ext cx="5301961" cy="3522779"/>
          </a:xfrm>
          <a:prstGeom prst="rect">
            <a:avLst/>
          </a:prstGeom>
        </p:spPr>
      </p:pic>
      <p:sp>
        <p:nvSpPr>
          <p:cNvPr id="41" name="Right Arrow 40"/>
          <p:cNvSpPr/>
          <p:nvPr/>
        </p:nvSpPr>
        <p:spPr>
          <a:xfrm>
            <a:off x="2386447" y="1869515"/>
            <a:ext cx="407575" cy="2095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8376" y="1242254"/>
            <a:ext cx="4480560" cy="4858439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6692" y="2287149"/>
            <a:ext cx="1228896" cy="8383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61199" y="2287149"/>
            <a:ext cx="2391109" cy="1009791"/>
          </a:xfrm>
          <a:prstGeom prst="rect">
            <a:avLst/>
          </a:prstGeom>
        </p:spPr>
      </p:pic>
      <p:sp>
        <p:nvSpPr>
          <p:cNvPr id="46" name="Right Arrow 45"/>
          <p:cNvSpPr/>
          <p:nvPr/>
        </p:nvSpPr>
        <p:spPr>
          <a:xfrm rot="5400000">
            <a:off x="9829800" y="3534508"/>
            <a:ext cx="380770" cy="211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26856" y="4169000"/>
            <a:ext cx="3353268" cy="1505160"/>
          </a:xfrm>
          <a:prstGeom prst="rect">
            <a:avLst/>
          </a:prstGeom>
        </p:spPr>
      </p:pic>
      <p:sp>
        <p:nvSpPr>
          <p:cNvPr id="49" name="Right Arrow 48"/>
          <p:cNvSpPr/>
          <p:nvPr/>
        </p:nvSpPr>
        <p:spPr>
          <a:xfrm>
            <a:off x="7548610" y="2630054"/>
            <a:ext cx="407575" cy="2095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diagram of a mechanical arm&#10;&#10;Description automatically generated">
            <a:extLst>
              <a:ext uri="{FF2B5EF4-FFF2-40B4-BE49-F238E27FC236}">
                <a16:creationId xmlns:a16="http://schemas.microsoft.com/office/drawing/2014/main" id="{EE07B358-9E0B-345C-6F8F-D253162EF4F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4" y="3198259"/>
            <a:ext cx="2913145" cy="233176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8AE6170-9DD9-571A-214E-1E99557B4DD3}"/>
              </a:ext>
            </a:extLst>
          </p:cNvPr>
          <p:cNvSpPr txBox="1"/>
          <p:nvPr/>
        </p:nvSpPr>
        <p:spPr>
          <a:xfrm>
            <a:off x="587714" y="5630693"/>
            <a:ext cx="230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bot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97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9" grpId="0"/>
      <p:bldP spid="41" grpId="0" animBg="1"/>
      <p:bldP spid="46" grpId="0" animBg="1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07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MÔ HÌNH TOÁ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165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36100" y="53615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3008376" y="31825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602" y="1327975"/>
            <a:ext cx="8170682" cy="4754531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930A163A-0430-AE6E-811A-E404900D8162}"/>
              </a:ext>
            </a:extLst>
          </p:cNvPr>
          <p:cNvSpPr/>
          <p:nvPr/>
        </p:nvSpPr>
        <p:spPr>
          <a:xfrm>
            <a:off x="5575496" y="4910767"/>
            <a:ext cx="339740" cy="252681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02A3C4F-5B62-A7B6-7EB3-499BB2AD5F6C}"/>
              </a:ext>
            </a:extLst>
          </p:cNvPr>
          <p:cNvCxnSpPr>
            <a:cxnSpLocks/>
            <a:stCxn id="25" idx="7"/>
          </p:cNvCxnSpPr>
          <p:nvPr/>
        </p:nvCxnSpPr>
        <p:spPr>
          <a:xfrm flipV="1">
            <a:off x="5865482" y="3734346"/>
            <a:ext cx="2802405" cy="1213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930A163A-0430-AE6E-811A-E404900D8162}"/>
              </a:ext>
            </a:extLst>
          </p:cNvPr>
          <p:cNvSpPr/>
          <p:nvPr/>
        </p:nvSpPr>
        <p:spPr>
          <a:xfrm>
            <a:off x="6448865" y="5527627"/>
            <a:ext cx="339740" cy="252681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02A3C4F-5B62-A7B6-7EB3-499BB2AD5F6C}"/>
              </a:ext>
            </a:extLst>
          </p:cNvPr>
          <p:cNvCxnSpPr>
            <a:cxnSpLocks/>
            <a:stCxn id="29" idx="7"/>
          </p:cNvCxnSpPr>
          <p:nvPr/>
        </p:nvCxnSpPr>
        <p:spPr>
          <a:xfrm flipV="1">
            <a:off x="6738851" y="3767315"/>
            <a:ext cx="1929036" cy="17973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820173" y="3169657"/>
            <a:ext cx="2210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2862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 animBg="1"/>
      <p:bldP spid="29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ẤU TRÚC PHẦN CỨNG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981" y="0"/>
            <a:ext cx="646157" cy="5319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821" y="1544548"/>
            <a:ext cx="2751711" cy="2587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2375" y="2165088"/>
            <a:ext cx="1478071" cy="1346755"/>
          </a:xfrm>
          <a:prstGeom prst="rect">
            <a:avLst/>
          </a:prstGeom>
        </p:spPr>
      </p:pic>
      <p:pic>
        <p:nvPicPr>
          <p:cNvPr id="18" name="image176.jpeg" descr="A back view of a grey electronic device&#10;&#10;Description automatically generated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947" y="1544548"/>
            <a:ext cx="1328860" cy="2341132"/>
          </a:xfrm>
          <a:prstGeom prst="rect">
            <a:avLst/>
          </a:prstGeom>
        </p:spPr>
      </p:pic>
      <p:cxnSp>
        <p:nvCxnSpPr>
          <p:cNvPr id="10" name="Straight Connector 9"/>
          <p:cNvCxnSpPr>
            <a:endCxn id="7" idx="1"/>
          </p:cNvCxnSpPr>
          <p:nvPr/>
        </p:nvCxnSpPr>
        <p:spPr>
          <a:xfrm>
            <a:off x="3140817" y="2838465"/>
            <a:ext cx="2311558" cy="1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6930446" y="2838465"/>
            <a:ext cx="2732300" cy="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6764" y="4084669"/>
            <a:ext cx="4519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 S7-1214C DC/DC/DC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Nguồn điện: DC 20.4-28.8V DC, Bộ nhớ chương trình/dữ liệu 100 KB.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Tần số đầu ra tối đa: 4 đầu ra 100 kHz, 6 đầu ra 20 kHz.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Dòng điện đầu ra tối đa: 0,5A.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Sự tiêu thụ dòng điện: 500mA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72782" y="4045124"/>
            <a:ext cx="437563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er MR-J3</a:t>
            </a:r>
          </a:p>
          <a:p>
            <a:r>
              <a:rPr lang="vi-VN" dirty="0"/>
              <a:t>• </a:t>
            </a:r>
            <a:r>
              <a:rPr lang="vi-VN" dirty="0">
                <a:latin typeface="+mj-lt"/>
              </a:rPr>
              <a:t>Mức tiêu thụ dòng điện định mức: 0.9A</a:t>
            </a:r>
          </a:p>
          <a:p>
            <a:r>
              <a:rPr lang="vi-VN" dirty="0"/>
              <a:t>• </a:t>
            </a:r>
            <a:r>
              <a:rPr lang="vi-VN" dirty="0">
                <a:latin typeface="+mj-lt"/>
              </a:rPr>
              <a:t>Dòng điện định mức ở đầu ra: 1.1A</a:t>
            </a:r>
          </a:p>
          <a:p>
            <a:r>
              <a:rPr lang="vi-VN" dirty="0"/>
              <a:t>• </a:t>
            </a:r>
            <a:r>
              <a:rPr lang="vi-VN" dirty="0">
                <a:latin typeface="+mj-lt"/>
              </a:rPr>
              <a:t>Điện áp cung cấp	3 pha hoặc 1 pha 200-230VAC, 50/60Hz</a:t>
            </a:r>
          </a:p>
          <a:p>
            <a:r>
              <a:rPr lang="vi-VN" dirty="0"/>
              <a:t>• </a:t>
            </a:r>
            <a:r>
              <a:rPr lang="vi-VN" dirty="0">
                <a:latin typeface="+mj-lt"/>
              </a:rPr>
              <a:t>Điện áp ngõ ra định mức: 3 pha 170VAC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23978" y="1821292"/>
            <a:ext cx="4375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B50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+mj-lt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59522" y="3925485"/>
            <a:ext cx="2052940" cy="2031629"/>
          </a:xfrm>
          <a:prstGeom prst="rect">
            <a:avLst/>
          </a:prstGeom>
        </p:spPr>
      </p:pic>
      <p:cxnSp>
        <p:nvCxnSpPr>
          <p:cNvPr id="30" name="Straight Connector 29"/>
          <p:cNvCxnSpPr>
            <a:endCxn id="22" idx="1"/>
          </p:cNvCxnSpPr>
          <p:nvPr/>
        </p:nvCxnSpPr>
        <p:spPr>
          <a:xfrm>
            <a:off x="3141482" y="2881265"/>
            <a:ext cx="2018040" cy="2060035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223964" y="2881265"/>
            <a:ext cx="1953981" cy="2017234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661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ẤU TRÚC PHẦN CỨNG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981" y="0"/>
            <a:ext cx="646157" cy="5319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Cảm Biến Loadcell 5kg - Nsho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63" y="3640776"/>
            <a:ext cx="3031758" cy="227022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 descr="Bộ chuyển đổi tín hiệu cân điện tử loadcell ra 4-20mA, 0-5V Công ty Cổ Phần  MTS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02450" y="1162736"/>
            <a:ext cx="4068273" cy="253653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1060433" y="1461498"/>
            <a:ext cx="406827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Y-S60</a:t>
            </a:r>
          </a:p>
          <a:p>
            <a:r>
              <a:rPr lang="vi-VN" dirty="0">
                <a:latin typeface="+mj-lt"/>
              </a:rPr>
              <a:t>•Điện áp nguồn cấp: 24 VDC</a:t>
            </a:r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•VO đầu ra: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0-10V</a:t>
            </a:r>
          </a:p>
          <a:p>
            <a:r>
              <a:rPr lang="vi-VN" dirty="0">
                <a:latin typeface="+mj-lt"/>
              </a:rPr>
              <a:t>•IO đầu ra: 4-20mA</a:t>
            </a:r>
          </a:p>
          <a:p>
            <a:r>
              <a:rPr lang="vi-VN" dirty="0">
                <a:latin typeface="+mj-lt"/>
              </a:rPr>
              <a:t>•Chân GND: chống nhiễu </a:t>
            </a:r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•Độ nhạy: 2mV/V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14537" y="4037223"/>
            <a:ext cx="45681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cel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Tải trọng: 5kg.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Tỉ lệ ngõ ra (mV/V): 1.0</a:t>
            </a:r>
            <a:r>
              <a:rPr lang="en-US" dirty="0">
                <a:latin typeface="+mj-lt"/>
              </a:rPr>
              <a:t>   </a:t>
            </a:r>
            <a:r>
              <a:rPr lang="vi-VN" dirty="0">
                <a:latin typeface="+mj-lt"/>
              </a:rPr>
              <a:t>0.15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Độ lệch tuyến tính (%): 0.05.</a:t>
            </a:r>
          </a:p>
          <a:p>
            <a:r>
              <a:rPr lang="vi-VN" dirty="0">
                <a:latin typeface="+mj-lt"/>
              </a:rPr>
              <a:t>•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Điện áp hoạt động: 5V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F3BFFB0-E576-EED6-76EB-1144FFBD7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16824"/>
              </p:ext>
            </p:extLst>
          </p:nvPr>
        </p:nvGraphicFramePr>
        <p:xfrm>
          <a:off x="8211135" y="4690163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214" imgH="170885" progId="Equation.DSMT4">
                  <p:embed/>
                </p:oleObj>
              </mc:Choice>
              <mc:Fallback>
                <p:oleObj name="Equation" r:id="rId7" imgW="143214" imgH="170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1135" y="4690163"/>
                        <a:ext cx="14287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ẤU TRÚC PHẦN CỨNG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981" y="0"/>
            <a:ext cx="646157" cy="5319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882" y="4192830"/>
            <a:ext cx="1939442" cy="15969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23537" y="3909696"/>
            <a:ext cx="2253404" cy="21567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456363" y="1784663"/>
            <a:ext cx="2587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VDC – 36VDC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00mA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PN, 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 mm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5381" y="1983497"/>
            <a:ext cx="30226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áp cấp: 24VDC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làm việc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ức tiêu thụ dòng điện: 15mA</a:t>
            </a:r>
          </a:p>
        </p:txBody>
      </p:sp>
      <p:pic>
        <p:nvPicPr>
          <p:cNvPr id="6146" name="Picture 2" descr="Cảm biến lưu lượng nước YF-S201 1-30L/phút Linh Kiện 88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484" y="1327975"/>
            <a:ext cx="2587442" cy="2587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135059" y="3972395"/>
            <a:ext cx="44496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F-S201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áp nguồn: 12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ần số xung mỗi L/min: 98Hz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7ml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òng tiêu thụ: 15m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940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ẤU TRÚC PHẦN CỨNG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981" y="0"/>
            <a:ext cx="646157" cy="5319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IMI-Tech Camera IMC-3616UC f=8.5mm/F1.8, 1Pcs, Free Expedited Shippi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29" y="1539508"/>
            <a:ext cx="6151245" cy="420772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818062" y="1612047"/>
            <a:ext cx="44496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ite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sung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Độ Phân Giải: 3840 x 2160 (4K UHD)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Tốc Độ Khung Hình: Lên đến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ps (khung hình/giây)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Giao Tiếp: USB 3.0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Tốc Độ Truyền Dữ Liệu: Lên đến 5 G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Nguồn Cấp: 5V DC qua USB 3.0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Công Suất Tiêu Thụ: &lt; 4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Độ Nhạy Sáng: 0.05 lux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Tỉ Lệ Tín Hiệu/Nhiễu (SNR): &gt; 50 dB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Dải Động: 72 dB</a:t>
            </a:r>
          </a:p>
        </p:txBody>
      </p:sp>
    </p:spTree>
    <p:extLst>
      <p:ext uri="{BB962C8B-B14F-4D97-AF65-F5344CB8AC3E}">
        <p14:creationId xmlns:p14="http://schemas.microsoft.com/office/powerpoint/2010/main" val="382149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ẤU TRÚC PHẦN CỨNG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601C739-F01A-EDE0-E4CB-D51785F686FA}"/>
              </a:ext>
            </a:extLst>
          </p:cNvPr>
          <p:cNvSpPr txBox="1"/>
          <p:nvPr/>
        </p:nvSpPr>
        <p:spPr>
          <a:xfrm>
            <a:off x="-17362" y="5442117"/>
            <a:ext cx="12209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iver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1FF5A2-346C-B453-3F11-8567C9E433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729" y="2710036"/>
            <a:ext cx="4059603" cy="1677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F6F3C9-02D7-CE77-D8A3-6D775EB38C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6395" y="1905261"/>
            <a:ext cx="7302991" cy="3286594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6BE2DB6-787C-1AFD-AA3B-1CDF786DA818}"/>
              </a:ext>
            </a:extLst>
          </p:cNvPr>
          <p:cNvSpPr/>
          <p:nvPr/>
        </p:nvSpPr>
        <p:spPr>
          <a:xfrm>
            <a:off x="6978768" y="3122761"/>
            <a:ext cx="2009955" cy="1101909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EA5EFE7-4F33-6589-78B3-D2AD90DF22B4}"/>
              </a:ext>
            </a:extLst>
          </p:cNvPr>
          <p:cNvCxnSpPr>
            <a:cxnSpLocks/>
            <a:stCxn id="9" idx="4"/>
          </p:cNvCxnSpPr>
          <p:nvPr/>
        </p:nvCxnSpPr>
        <p:spPr>
          <a:xfrm flipH="1">
            <a:off x="6297283" y="4224670"/>
            <a:ext cx="1686463" cy="12174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28981" y="0"/>
            <a:ext cx="646157" cy="5319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Encoder</a:t>
            </a:r>
          </a:p>
        </p:txBody>
      </p:sp>
    </p:spTree>
    <p:extLst>
      <p:ext uri="{BB962C8B-B14F-4D97-AF65-F5344CB8AC3E}">
        <p14:creationId xmlns:p14="http://schemas.microsoft.com/office/powerpoint/2010/main" val="1345177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88D5A6C9-21EE-395C-0111-6B401DD292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1BAD18-3F58-C5EC-F927-2C022D65A7A9}"/>
              </a:ext>
            </a:extLst>
          </p:cNvPr>
          <p:cNvSpPr txBox="1"/>
          <p:nvPr/>
        </p:nvSpPr>
        <p:spPr>
          <a:xfrm>
            <a:off x="248602" y="796180"/>
            <a:ext cx="9163877" cy="497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67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4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 CẤU TRÚC PHẦN MỀM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O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4877" y="0"/>
            <a:ext cx="646157" cy="531928"/>
          </a:xfrm>
          <a:prstGeom prst="rect">
            <a:avLst/>
          </a:prstGeom>
        </p:spPr>
      </p:pic>
      <p:pic>
        <p:nvPicPr>
          <p:cNvPr id="3" name="Picture 2" descr="A diagram of a travel direction&#10;&#10;Description automatically generated">
            <a:extLst>
              <a:ext uri="{FF2B5EF4-FFF2-40B4-BE49-F238E27FC236}">
                <a16:creationId xmlns:a16="http://schemas.microsoft.com/office/drawing/2014/main" id="{E38B8BA3-40A3-BA8E-1C68-879B035DCA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931" y="1327975"/>
            <a:ext cx="5987319" cy="286527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507E22-3AF2-2434-941D-E4FE1CA2DC1A}"/>
              </a:ext>
            </a:extLst>
          </p:cNvPr>
          <p:cNvSpPr txBox="1"/>
          <p:nvPr/>
        </p:nvSpPr>
        <p:spPr>
          <a:xfrm>
            <a:off x="1971802" y="4094661"/>
            <a:ext cx="2181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373ADB-A9C8-4BB6-E79F-E5F742FA00BD}"/>
              </a:ext>
            </a:extLst>
          </p:cNvPr>
          <p:cNvSpPr txBox="1"/>
          <p:nvPr/>
        </p:nvSpPr>
        <p:spPr>
          <a:xfrm>
            <a:off x="7769142" y="3689582"/>
            <a:ext cx="322953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õ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4F8561-D928-BD00-C63E-35244EB269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5358" y="4247740"/>
            <a:ext cx="6196640" cy="1777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7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CẤU TRÚC PHẦN MỀM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Encode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1" y="0"/>
            <a:ext cx="646157" cy="53192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8BFAB68-7F70-1B04-0ABC-680C8A9FEC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9161" y="1424844"/>
            <a:ext cx="7373379" cy="450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28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 CẤU TRÚC PHẦN MỀM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4C2114-6CEB-A95A-D0FF-D2191E7185A2}"/>
              </a:ext>
            </a:extLst>
          </p:cNvPr>
          <p:cNvSpPr txBox="1"/>
          <p:nvPr/>
        </p:nvSpPr>
        <p:spPr>
          <a:xfrm>
            <a:off x="8453668" y="1186109"/>
            <a:ext cx="2202847" cy="30027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õ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0: 22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1: 23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: 25 </a:t>
            </a:r>
          </a:p>
          <a:p>
            <a:pPr>
              <a:lnSpc>
                <a:spcPct val="150000"/>
              </a:lnSpc>
            </a:pP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õ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: 15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M: 17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R: 18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5" y="1186109"/>
            <a:ext cx="6843824" cy="4866849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930A163A-0430-AE6E-811A-E404900D8162}"/>
              </a:ext>
            </a:extLst>
          </p:cNvPr>
          <p:cNvSpPr/>
          <p:nvPr/>
        </p:nvSpPr>
        <p:spPr>
          <a:xfrm>
            <a:off x="3310411" y="3239587"/>
            <a:ext cx="446593" cy="231303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02A3C4F-5B62-A7B6-7EB3-499BB2AD5F6C}"/>
              </a:ext>
            </a:extLst>
          </p:cNvPr>
          <p:cNvCxnSpPr>
            <a:cxnSpLocks/>
            <a:stCxn id="20" idx="6"/>
          </p:cNvCxnSpPr>
          <p:nvPr/>
        </p:nvCxnSpPr>
        <p:spPr>
          <a:xfrm flipV="1">
            <a:off x="3757004" y="2869304"/>
            <a:ext cx="4736170" cy="4859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930A163A-0430-AE6E-811A-E404900D8162}"/>
              </a:ext>
            </a:extLst>
          </p:cNvPr>
          <p:cNvSpPr/>
          <p:nvPr/>
        </p:nvSpPr>
        <p:spPr>
          <a:xfrm>
            <a:off x="3318032" y="4050746"/>
            <a:ext cx="339740" cy="252681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2A3C4F-5B62-A7B6-7EB3-499BB2AD5F6C}"/>
              </a:ext>
            </a:extLst>
          </p:cNvPr>
          <p:cNvCxnSpPr>
            <a:cxnSpLocks/>
            <a:stCxn id="23" idx="6"/>
          </p:cNvCxnSpPr>
          <p:nvPr/>
        </p:nvCxnSpPr>
        <p:spPr>
          <a:xfrm flipV="1">
            <a:off x="3657772" y="2881071"/>
            <a:ext cx="4835402" cy="12960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930A163A-0430-AE6E-811A-E404900D8162}"/>
              </a:ext>
            </a:extLst>
          </p:cNvPr>
          <p:cNvSpPr/>
          <p:nvPr/>
        </p:nvSpPr>
        <p:spPr>
          <a:xfrm>
            <a:off x="3179292" y="4430087"/>
            <a:ext cx="617220" cy="453196"/>
          </a:xfrm>
          <a:prstGeom prst="ellipse">
            <a:avLst/>
          </a:prstGeom>
          <a:solidFill>
            <a:srgbClr val="E71224">
              <a:alpha val="5000"/>
            </a:srgbClr>
          </a:solidFill>
          <a:ln w="18000">
            <a:solidFill>
              <a:srgbClr val="E7122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712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02A3C4F-5B62-A7B6-7EB3-499BB2AD5F6C}"/>
              </a:ext>
            </a:extLst>
          </p:cNvPr>
          <p:cNvCxnSpPr>
            <a:cxnSpLocks/>
            <a:stCxn id="27" idx="6"/>
          </p:cNvCxnSpPr>
          <p:nvPr/>
        </p:nvCxnSpPr>
        <p:spPr>
          <a:xfrm flipV="1">
            <a:off x="3796512" y="1428647"/>
            <a:ext cx="4657154" cy="32280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20613" y="0"/>
            <a:ext cx="646157" cy="53192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30261"/>
            <a:ext cx="1219199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Encode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3B0A8BD-9091-6198-4C6B-0DC68584D6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871" y="4376436"/>
            <a:ext cx="3255284" cy="1672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5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CẤU TRÚC PHẦN MỀM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1" y="0"/>
            <a:ext cx="646157" cy="5319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866A74-F807-F393-0988-A9424663A2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" y="6064370"/>
            <a:ext cx="12192000" cy="7936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A6447D-7ABD-3269-E3A3-0750F2E1A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2108" y="685019"/>
            <a:ext cx="4237879" cy="61754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6B06E42-50A6-7BC8-CC7A-779F62E80D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1653" y="685017"/>
            <a:ext cx="4057032" cy="61729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379991" y="6230351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15F1E7-CB0B-5859-CD42-0D23ED48E4A9}"/>
              </a:ext>
            </a:extLst>
          </p:cNvPr>
          <p:cNvSpPr txBox="1"/>
          <p:nvPr/>
        </p:nvSpPr>
        <p:spPr>
          <a:xfrm>
            <a:off x="2626438" y="780581"/>
            <a:ext cx="4921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t hom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encoder</a:t>
            </a:r>
          </a:p>
        </p:txBody>
      </p:sp>
    </p:spTree>
    <p:extLst>
      <p:ext uri="{BB962C8B-B14F-4D97-AF65-F5344CB8AC3E}">
        <p14:creationId xmlns:p14="http://schemas.microsoft.com/office/powerpoint/2010/main" val="116814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3209191" y="-50443"/>
            <a:ext cx="5450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KẾT QUẢ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2565640" y="631369"/>
            <a:ext cx="6918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45482" y="0"/>
            <a:ext cx="646157" cy="531928"/>
          </a:xfrm>
          <a:prstGeom prst="rect">
            <a:avLst/>
          </a:prstGeom>
        </p:spPr>
      </p:pic>
      <p:pic>
        <p:nvPicPr>
          <p:cNvPr id="2" name="Video_chay_thu_DAT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50831" y="1277700"/>
            <a:ext cx="7923901" cy="445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57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KẾT QUẢ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316CCAE-827F-BEE8-F546-7B2145D142B5}"/>
              </a:ext>
            </a:extLst>
          </p:cNvPr>
          <p:cNvSpPr txBox="1"/>
          <p:nvPr/>
        </p:nvSpPr>
        <p:spPr>
          <a:xfrm>
            <a:off x="5647628" y="726038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D344787-D344-58CA-CEC2-063E1D5DA1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8294" y="1263861"/>
            <a:ext cx="6490333" cy="1111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2FCC1C-AF36-D9BF-B8D5-295730EAFC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602" y="1187703"/>
            <a:ext cx="3390164" cy="23147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D98685-4B7B-582C-113A-2A4E2642ED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6430" y="3277580"/>
            <a:ext cx="3390165" cy="25532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30A72C-4AA2-A00F-95CC-7468B0173A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8294" y="3319707"/>
            <a:ext cx="6585825" cy="116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57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. KẾT LUẬN VÀ HƯỚNG PHÁT TRIỂ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B5994D-9A74-7896-BA1E-C99AE58EF37C}"/>
              </a:ext>
            </a:extLst>
          </p:cNvPr>
          <p:cNvSpPr txBox="1"/>
          <p:nvPr/>
        </p:nvSpPr>
        <p:spPr>
          <a:xfrm>
            <a:off x="1932301" y="893230"/>
            <a:ext cx="23180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5CECAE-F90A-7B7D-0C32-2A95B7FA99AE}"/>
              </a:ext>
            </a:extLst>
          </p:cNvPr>
          <p:cNvSpPr txBox="1"/>
          <p:nvPr/>
        </p:nvSpPr>
        <p:spPr>
          <a:xfrm>
            <a:off x="8164885" y="893230"/>
            <a:ext cx="17231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391F66F-95EA-E6FE-ED5C-8F483A651C0A}"/>
              </a:ext>
            </a:extLst>
          </p:cNvPr>
          <p:cNvCxnSpPr/>
          <p:nvPr/>
        </p:nvCxnSpPr>
        <p:spPr>
          <a:xfrm>
            <a:off x="6033082" y="1611817"/>
            <a:ext cx="0" cy="22342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D9B4D14-475B-57E9-8C43-4185D4C8AE39}"/>
              </a:ext>
            </a:extLst>
          </p:cNvPr>
          <p:cNvSpPr txBox="1"/>
          <p:nvPr/>
        </p:nvSpPr>
        <p:spPr>
          <a:xfrm>
            <a:off x="319727" y="1608929"/>
            <a:ext cx="563250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🚩</a:t>
            </a:r>
            <a:r>
              <a:rPr lang="vi-VN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 kế cơ khí hiệu quả.</a:t>
            </a: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🚩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LC Siemens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river Mitsubishi</a:t>
            </a:r>
            <a:r>
              <a:rPr lang="vi-VN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7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🚩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🚩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bot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p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ụ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.</a:t>
            </a: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🚩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53650F-3466-EA6D-048E-0A2FAAF73DD3}"/>
              </a:ext>
            </a:extLst>
          </p:cNvPr>
          <p:cNvSpPr txBox="1"/>
          <p:nvPr/>
        </p:nvSpPr>
        <p:spPr>
          <a:xfrm>
            <a:off x="6064541" y="1663350"/>
            <a:ext cx="586089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❎ </a:t>
            </a:r>
            <a:r>
              <a:rPr lang="vi-VN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âu đặt nắp vào trong chai và dập nắp vẫn chưa hoàn toàn chắc chắn</a:t>
            </a: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❎ </a:t>
            </a:r>
            <a:r>
              <a:rPr lang="vi-VN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tay Robot hoạt động một thời gian dài sẽ xuất hiện lần gắp hụt chai</a:t>
            </a:r>
            <a:endParaRPr lang="en-US" sz="17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❎ </a:t>
            </a:r>
            <a:r>
              <a:rPr lang="vi-VN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mera chưa có khả năng phân biệt độ chênh của nắp trên chai</a:t>
            </a:r>
            <a:endParaRPr lang="en-US" sz="17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❎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m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a </a:t>
            </a:r>
            <a:r>
              <a:rPr lang="en-US" sz="17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288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. KẾT LUẬN VÀ HƯỚNG PHÁT TRIỂN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7826842-30E3-4C48-D1A2-CC913F72E1BF}"/>
              </a:ext>
            </a:extLst>
          </p:cNvPr>
          <p:cNvSpPr txBox="1"/>
          <p:nvPr/>
        </p:nvSpPr>
        <p:spPr>
          <a:xfrm>
            <a:off x="1647645" y="1748778"/>
            <a:ext cx="88593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180340" lvl="0" algn="just">
              <a:spcBef>
                <a:spcPts val="600"/>
              </a:spcBef>
              <a:spcAft>
                <a:spcPts val="600"/>
              </a:spcAft>
              <a:buSzPts val="1300"/>
            </a:pP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🔑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ắp đặt các thiết bị cơ khí tiên tiến, như bánh răng xoắn ốc, bánh răng</a:t>
            </a:r>
          </a:p>
          <a:p>
            <a:pPr marR="180340" lvl="0" algn="just">
              <a:spcBef>
                <a:spcPts val="600"/>
              </a:spcBef>
              <a:spcAft>
                <a:spcPts val="600"/>
              </a:spcAft>
              <a:buSzPts val="1300"/>
            </a:pP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g và bánh răng vít, để tăng cường hiệu suất của robot.</a:t>
            </a:r>
          </a:p>
          <a:p>
            <a:pPr marR="180340" lvl="0" algn="just">
              <a:spcBef>
                <a:spcPts val="600"/>
              </a:spcBef>
              <a:spcAft>
                <a:spcPts val="600"/>
              </a:spcAft>
              <a:buSzPts val="1300"/>
            </a:pP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🔑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180340" lvl="0" algn="just">
              <a:spcBef>
                <a:spcPts val="600"/>
              </a:spcBef>
              <a:spcAft>
                <a:spcPts val="600"/>
              </a:spcAft>
              <a:buSzPts val="1300"/>
            </a:pP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🔑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 một kit IoT vào PLC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úng ta có thể kiểm tra và điều</a:t>
            </a:r>
          </a:p>
          <a:p>
            <a:pPr marR="180340" lvl="0" algn="just">
              <a:spcBef>
                <a:spcPts val="600"/>
              </a:spcBef>
              <a:spcAft>
                <a:spcPts val="600"/>
              </a:spcAft>
              <a:buSzPts val="1300"/>
            </a:pP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 hệ thống từ bất kỳ đâu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9059AF2-0D63-1560-E142-DCEF2C773733}"/>
              </a:ext>
            </a:extLst>
          </p:cNvPr>
          <p:cNvSpPr txBox="1"/>
          <p:nvPr/>
        </p:nvSpPr>
        <p:spPr>
          <a:xfrm>
            <a:off x="4705701" y="935944"/>
            <a:ext cx="27432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41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DB1FF4-C0F3-22FB-506B-907761CDC549}"/>
              </a:ext>
            </a:extLst>
          </p:cNvPr>
          <p:cNvSpPr txBox="1"/>
          <p:nvPr/>
        </p:nvSpPr>
        <p:spPr>
          <a:xfrm>
            <a:off x="1963937" y="2315239"/>
            <a:ext cx="82641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THANKS FOR WATCHING !!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CE60A0-3403-8C7D-443E-C937F153E0D0}"/>
              </a:ext>
            </a:extLst>
          </p:cNvPr>
          <p:cNvSpPr txBox="1"/>
          <p:nvPr/>
        </p:nvSpPr>
        <p:spPr>
          <a:xfrm>
            <a:off x="5161110" y="3238569"/>
            <a:ext cx="1869775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600" b="1" dirty="0"/>
              <a:t>Q&amp;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4119" y="5047"/>
            <a:ext cx="640026" cy="52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812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760659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205" y="1814794"/>
            <a:ext cx="5289508" cy="29100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51FC7C8-9A06-C94C-DDF5-A023AB8B9521}"/>
              </a:ext>
            </a:extLst>
          </p:cNvPr>
          <p:cNvSpPr txBox="1"/>
          <p:nvPr/>
        </p:nvSpPr>
        <p:spPr>
          <a:xfrm>
            <a:off x="919236" y="4724827"/>
            <a:ext cx="4966585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1137" y="1814794"/>
            <a:ext cx="4353885" cy="29100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51FC7C8-9A06-C94C-DDF5-A023AB8B9521}"/>
              </a:ext>
            </a:extLst>
          </p:cNvPr>
          <p:cNvSpPr txBox="1"/>
          <p:nvPr/>
        </p:nvSpPr>
        <p:spPr>
          <a:xfrm>
            <a:off x="6731155" y="4724827"/>
            <a:ext cx="4966585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9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760659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3CE12D-45EE-3A77-6242-822C3B0E2070}"/>
              </a:ext>
            </a:extLst>
          </p:cNvPr>
          <p:cNvSpPr txBox="1"/>
          <p:nvPr/>
        </p:nvSpPr>
        <p:spPr>
          <a:xfrm>
            <a:off x="104376" y="1406990"/>
            <a:ext cx="1259287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ây dựng mô hình cánh tay robot để lưu trữ chai 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m xét các dự án liên quan trước 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Wor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ca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ical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ual Studi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nfor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41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760659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343401" y="1570159"/>
            <a:ext cx="1743075" cy="952500"/>
            <a:chOff x="4543425" y="1762125"/>
            <a:chExt cx="1743075" cy="952500"/>
          </a:xfrm>
        </p:grpSpPr>
        <p:sp>
          <p:nvSpPr>
            <p:cNvPr id="3" name="Rectangle 2"/>
            <p:cNvSpPr/>
            <p:nvPr/>
          </p:nvSpPr>
          <p:spPr>
            <a:xfrm>
              <a:off x="4543425" y="1762125"/>
              <a:ext cx="1743075" cy="9525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743450" y="2053709"/>
              <a:ext cx="13525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guồn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58010" y="1580374"/>
            <a:ext cx="2052637" cy="929760"/>
            <a:chOff x="7791450" y="1946791"/>
            <a:chExt cx="2052637" cy="929760"/>
          </a:xfrm>
        </p:grpSpPr>
        <p:sp>
          <p:nvSpPr>
            <p:cNvPr id="12" name="Rectangle 11"/>
            <p:cNvSpPr/>
            <p:nvPr/>
          </p:nvSpPr>
          <p:spPr>
            <a:xfrm>
              <a:off x="7791450" y="1946791"/>
              <a:ext cx="1924050" cy="92976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991475" y="2238376"/>
              <a:ext cx="1852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ảm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ến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04915" y="3222195"/>
            <a:ext cx="1743075" cy="952500"/>
            <a:chOff x="1014412" y="2703745"/>
            <a:chExt cx="1743075" cy="952500"/>
          </a:xfrm>
        </p:grpSpPr>
        <p:sp>
          <p:nvSpPr>
            <p:cNvPr id="15" name="Rectangle 14"/>
            <p:cNvSpPr/>
            <p:nvPr/>
          </p:nvSpPr>
          <p:spPr>
            <a:xfrm>
              <a:off x="1014412" y="2703745"/>
              <a:ext cx="1743075" cy="9525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14437" y="2995329"/>
              <a:ext cx="13525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Driver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43377" y="3215590"/>
            <a:ext cx="2090739" cy="971462"/>
            <a:chOff x="3219450" y="3637195"/>
            <a:chExt cx="1743075" cy="952500"/>
          </a:xfrm>
        </p:grpSpPr>
        <p:sp>
          <p:nvSpPr>
            <p:cNvPr id="17" name="Rectangle 16"/>
            <p:cNvSpPr/>
            <p:nvPr/>
          </p:nvSpPr>
          <p:spPr>
            <a:xfrm>
              <a:off x="3219450" y="3637195"/>
              <a:ext cx="1743075" cy="9525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8710" y="3785626"/>
              <a:ext cx="1352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ử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ý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âm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20190" y="4647460"/>
            <a:ext cx="1757360" cy="952500"/>
            <a:chOff x="5424488" y="3395220"/>
            <a:chExt cx="1757360" cy="952500"/>
          </a:xfrm>
        </p:grpSpPr>
        <p:sp>
          <p:nvSpPr>
            <p:cNvPr id="19" name="Rectangle 18"/>
            <p:cNvSpPr/>
            <p:nvPr/>
          </p:nvSpPr>
          <p:spPr>
            <a:xfrm>
              <a:off x="5424488" y="3395220"/>
              <a:ext cx="1743075" cy="9525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67361" y="3686804"/>
              <a:ext cx="1614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ng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ơ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429503" y="3223778"/>
            <a:ext cx="1743075" cy="952500"/>
            <a:chOff x="9834564" y="2498965"/>
            <a:chExt cx="1743075" cy="952500"/>
          </a:xfrm>
        </p:grpSpPr>
        <p:sp>
          <p:nvSpPr>
            <p:cNvPr id="23" name="Rectangle 22"/>
            <p:cNvSpPr/>
            <p:nvPr/>
          </p:nvSpPr>
          <p:spPr>
            <a:xfrm>
              <a:off x="9834564" y="2498965"/>
              <a:ext cx="1743075" cy="9525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029827" y="2699981"/>
              <a:ext cx="1352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ơ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ấu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ấp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ành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143377" y="4692796"/>
            <a:ext cx="2090739" cy="937915"/>
            <a:chOff x="6958010" y="4639304"/>
            <a:chExt cx="2090739" cy="937915"/>
          </a:xfrm>
        </p:grpSpPr>
        <p:sp>
          <p:nvSpPr>
            <p:cNvPr id="25" name="Rectangle 24"/>
            <p:cNvSpPr/>
            <p:nvPr/>
          </p:nvSpPr>
          <p:spPr>
            <a:xfrm>
              <a:off x="6958010" y="4639304"/>
              <a:ext cx="2090739" cy="93791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158034" y="4785095"/>
              <a:ext cx="18907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ối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ều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iển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ám</a:t>
              </a:r>
              <a:r>
                <a:rPr lang="en-US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át</a:t>
              </a:r>
              <a:endPara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043113" y="2522659"/>
            <a:ext cx="6267452" cy="691707"/>
            <a:chOff x="2043113" y="2522659"/>
            <a:chExt cx="6267452" cy="691707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5214938" y="2522659"/>
              <a:ext cx="0" cy="691707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8301040" y="2792994"/>
              <a:ext cx="4764" cy="405627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2071688" y="2801535"/>
              <a:ext cx="4764" cy="405627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2043113" y="2809449"/>
              <a:ext cx="6267452" cy="1194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Arrow Connector 50"/>
          <p:cNvCxnSpPr>
            <a:stCxn id="3" idx="3"/>
            <a:endCxn id="12" idx="1"/>
          </p:cNvCxnSpPr>
          <p:nvPr/>
        </p:nvCxnSpPr>
        <p:spPr>
          <a:xfrm flipV="1">
            <a:off x="6086476" y="2045254"/>
            <a:ext cx="871534" cy="1155"/>
          </a:xfrm>
          <a:prstGeom prst="straightConnector1">
            <a:avLst/>
          </a:prstGeom>
          <a:ln w="635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732444" y="4187052"/>
            <a:ext cx="0" cy="505744"/>
          </a:xfrm>
          <a:prstGeom prst="straightConnector1">
            <a:avLst/>
          </a:prstGeom>
          <a:ln w="50800" cmpd="sng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7" idx="3"/>
          </p:cNvCxnSpPr>
          <p:nvPr/>
        </p:nvCxnSpPr>
        <p:spPr>
          <a:xfrm flipV="1">
            <a:off x="6234116" y="3700028"/>
            <a:ext cx="1207744" cy="1293"/>
          </a:xfrm>
          <a:prstGeom prst="straightConnector1">
            <a:avLst/>
          </a:prstGeom>
          <a:ln w="50800" cmpd="sng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2922482" y="3884010"/>
            <a:ext cx="1195387" cy="2876"/>
          </a:xfrm>
          <a:prstGeom prst="straightConnector1">
            <a:avLst/>
          </a:prstGeom>
          <a:ln w="50800" cmpd="sng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2560878" y="4174695"/>
            <a:ext cx="0" cy="505744"/>
          </a:xfrm>
          <a:prstGeom prst="straightConnector1">
            <a:avLst/>
          </a:prstGeom>
          <a:ln w="50800" cmpd="sng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682120" y="4187052"/>
            <a:ext cx="0" cy="505744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1658834" y="4153830"/>
            <a:ext cx="0" cy="505744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935236" y="3513779"/>
            <a:ext cx="1195387" cy="2876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5732444" y="2681416"/>
            <a:ext cx="0" cy="540779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732444" y="2689035"/>
            <a:ext cx="2351897" cy="692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8084341" y="2483448"/>
            <a:ext cx="0" cy="23496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0" name="Rectangle 1049"/>
          <p:cNvSpPr/>
          <p:nvPr/>
        </p:nvSpPr>
        <p:spPr>
          <a:xfrm>
            <a:off x="9753601" y="4692797"/>
            <a:ext cx="2438400" cy="14794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9941726" y="5009411"/>
            <a:ext cx="621499" cy="739"/>
          </a:xfrm>
          <a:prstGeom prst="straightConnector1">
            <a:avLst/>
          </a:prstGeom>
          <a:ln w="635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9941725" y="5430962"/>
            <a:ext cx="621499" cy="739"/>
          </a:xfrm>
          <a:prstGeom prst="straightConnector1">
            <a:avLst/>
          </a:prstGeom>
          <a:ln w="50800" cmpd="sng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9941725" y="5850976"/>
            <a:ext cx="621499" cy="739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2" name="TextBox 1051"/>
          <p:cNvSpPr txBox="1"/>
          <p:nvPr/>
        </p:nvSpPr>
        <p:spPr>
          <a:xfrm>
            <a:off x="10843827" y="4838587"/>
            <a:ext cx="1067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0843827" y="5248939"/>
            <a:ext cx="126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0843827" y="5659291"/>
            <a:ext cx="126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995DB93-926F-9FC9-B72E-C4F257680D3A}"/>
              </a:ext>
            </a:extLst>
          </p:cNvPr>
          <p:cNvSpPr txBox="1"/>
          <p:nvPr/>
        </p:nvSpPr>
        <p:spPr>
          <a:xfrm>
            <a:off x="-1207418" y="1725546"/>
            <a:ext cx="542223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5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5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5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19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9AD970F-8583-5ACB-ED55-E74DA4E460B1}"/>
              </a:ext>
            </a:extLst>
          </p:cNvPr>
          <p:cNvSpPr txBox="1"/>
          <p:nvPr/>
        </p:nvSpPr>
        <p:spPr>
          <a:xfrm>
            <a:off x="-1" y="712193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i="0" dirty="0" err="1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ủ</a:t>
            </a:r>
            <a:r>
              <a:rPr lang="en-US" sz="3500" b="1" i="0" dirty="0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i="0" dirty="0" err="1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Box 1030">
            <a:extLst>
              <a:ext uri="{FF2B5EF4-FFF2-40B4-BE49-F238E27FC236}">
                <a16:creationId xmlns:a16="http://schemas.microsoft.com/office/drawing/2014/main" id="{6995DB93-926F-9FC9-B72E-C4F257680D3A}"/>
              </a:ext>
            </a:extLst>
          </p:cNvPr>
          <p:cNvSpPr txBox="1"/>
          <p:nvPr/>
        </p:nvSpPr>
        <p:spPr>
          <a:xfrm>
            <a:off x="0" y="5286143"/>
            <a:ext cx="542223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5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500" i="0" dirty="0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lidWorks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F60BCE62-9059-F4E2-7CD7-447EE1C42B57}"/>
              </a:ext>
            </a:extLst>
          </p:cNvPr>
          <p:cNvSpPr txBox="1"/>
          <p:nvPr/>
        </p:nvSpPr>
        <p:spPr>
          <a:xfrm>
            <a:off x="6657850" y="5212688"/>
            <a:ext cx="55341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4" name="Picture 1033">
            <a:extLst>
              <a:ext uri="{FF2B5EF4-FFF2-40B4-BE49-F238E27FC236}">
                <a16:creationId xmlns:a16="http://schemas.microsoft.com/office/drawing/2014/main" id="{718D29B6-6416-818D-E0B1-EA8AED91CE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6" y="1284945"/>
            <a:ext cx="2805236" cy="3960000"/>
          </a:xfrm>
          <a:prstGeom prst="rect">
            <a:avLst/>
          </a:prstGeom>
        </p:spPr>
      </p:pic>
      <p:pic>
        <p:nvPicPr>
          <p:cNvPr id="1036" name="Picture 1035">
            <a:extLst>
              <a:ext uri="{FF2B5EF4-FFF2-40B4-BE49-F238E27FC236}">
                <a16:creationId xmlns:a16="http://schemas.microsoft.com/office/drawing/2014/main" id="{B6AD4596-C647-DAA4-C5F4-54F3DE450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844" y="1663244"/>
            <a:ext cx="3842163" cy="3420000"/>
          </a:xfrm>
          <a:prstGeom prst="rect">
            <a:avLst/>
          </a:prstGeom>
        </p:spPr>
      </p:pic>
      <p:pic>
        <p:nvPicPr>
          <p:cNvPr id="1038" name="Picture 1037">
            <a:extLst>
              <a:ext uri="{FF2B5EF4-FFF2-40B4-BE49-F238E27FC236}">
                <a16:creationId xmlns:a16="http://schemas.microsoft.com/office/drawing/2014/main" id="{4CA9080E-5374-5D66-0DFC-9B7B9ECCFEC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7789" y="1464945"/>
            <a:ext cx="2700000" cy="3600000"/>
          </a:xfrm>
          <a:prstGeom prst="rect">
            <a:avLst/>
          </a:prstGeom>
        </p:spPr>
      </p:pic>
      <p:pic>
        <p:nvPicPr>
          <p:cNvPr id="1040" name="Picture 1039">
            <a:extLst>
              <a:ext uri="{FF2B5EF4-FFF2-40B4-BE49-F238E27FC236}">
                <a16:creationId xmlns:a16="http://schemas.microsoft.com/office/drawing/2014/main" id="{37F40B9C-5A17-9D05-AE02-14A01EAD10A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2" t="5590" r="19460" b="11498"/>
          <a:stretch/>
        </p:blipFill>
        <p:spPr>
          <a:xfrm>
            <a:off x="6691798" y="1483244"/>
            <a:ext cx="2152410" cy="3600000"/>
          </a:xfrm>
          <a:prstGeom prst="rect">
            <a:avLst/>
          </a:prstGeom>
        </p:spPr>
      </p:pic>
      <p:sp>
        <p:nvSpPr>
          <p:cNvPr id="1041" name="TextBox 1040">
            <a:extLst>
              <a:ext uri="{FF2B5EF4-FFF2-40B4-BE49-F238E27FC236}">
                <a16:creationId xmlns:a16="http://schemas.microsoft.com/office/drawing/2014/main" id="{0B577A8E-250C-5834-BAEF-398036DCE92B}"/>
              </a:ext>
            </a:extLst>
          </p:cNvPr>
          <p:cNvSpPr txBox="1"/>
          <p:nvPr/>
        </p:nvSpPr>
        <p:spPr>
          <a:xfrm>
            <a:off x="11516262" y="6335949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22E2ACC-6248-3F96-417E-203A547B0C7A}"/>
              </a:ext>
            </a:extLst>
          </p:cNvPr>
          <p:cNvSpPr txBox="1"/>
          <p:nvPr/>
        </p:nvSpPr>
        <p:spPr>
          <a:xfrm>
            <a:off x="1" y="756625"/>
            <a:ext cx="1219199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endParaRPr 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5315A6A-B270-5278-9F98-A01726243D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74" y="1603628"/>
            <a:ext cx="5752819" cy="34200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51FC7C8-9A06-C94C-DDF5-A023AB8B9521}"/>
              </a:ext>
            </a:extLst>
          </p:cNvPr>
          <p:cNvSpPr txBox="1"/>
          <p:nvPr/>
        </p:nvSpPr>
        <p:spPr>
          <a:xfrm>
            <a:off x="1341246" y="5174045"/>
            <a:ext cx="4966585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idWork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208927-BF0F-4860-CFEB-29C2E1DD5287}"/>
              </a:ext>
            </a:extLst>
          </p:cNvPr>
          <p:cNvSpPr txBox="1"/>
          <p:nvPr/>
        </p:nvSpPr>
        <p:spPr>
          <a:xfrm>
            <a:off x="8145574" y="5174045"/>
            <a:ext cx="363823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0802AEA-0A47-2891-6999-D2BF04F67E46}"/>
              </a:ext>
            </a:extLst>
          </p:cNvPr>
          <p:cNvSpPr txBox="1"/>
          <p:nvPr/>
        </p:nvSpPr>
        <p:spPr>
          <a:xfrm>
            <a:off x="11554448" y="6335948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45841" y="0"/>
            <a:ext cx="646157" cy="53192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F946C4-C950-7552-FAB8-5C40547988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3712" y="1603628"/>
            <a:ext cx="4668045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416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22E2ACC-6248-3F96-417E-203A547B0C7A}"/>
              </a:ext>
            </a:extLst>
          </p:cNvPr>
          <p:cNvSpPr txBox="1"/>
          <p:nvPr/>
        </p:nvSpPr>
        <p:spPr>
          <a:xfrm>
            <a:off x="-1" y="720000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5843" y="0"/>
            <a:ext cx="646157" cy="5319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696896" y="1434136"/>
            <a:ext cx="362604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✅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t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al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✅ The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✅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era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✅ The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✅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BF6DB4E-71CF-5E0A-7800-593A821C85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264" y="1434136"/>
            <a:ext cx="8378366" cy="4354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93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5F00DB-82F6-D0A6-7394-92D8C9F46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8DA9C6-2D27-6B53-F587-84BC8B619217}"/>
              </a:ext>
            </a:extLst>
          </p:cNvPr>
          <p:cNvSpPr txBox="1"/>
          <p:nvPr/>
        </p:nvSpPr>
        <p:spPr>
          <a:xfrm>
            <a:off x="11516264" y="6335950"/>
            <a:ext cx="675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7E0965-FD7D-4063-9758-6959D9AD40F7}"/>
              </a:ext>
            </a:extLst>
          </p:cNvPr>
          <p:cNvSpPr txBox="1"/>
          <p:nvPr/>
        </p:nvSpPr>
        <p:spPr>
          <a:xfrm>
            <a:off x="2977550" y="0"/>
            <a:ext cx="62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GIỚI THIỆU</a:t>
            </a:r>
          </a:p>
        </p:txBody>
      </p:sp>
      <p:pic>
        <p:nvPicPr>
          <p:cNvPr id="1026" name="Picture 2" descr="Trường Đại học Sư phạm Kỹ thuật TP. HCM — Sở Khoa học và Công nghệ Thành  phố Hồ Chí Minh">
            <a:extLst>
              <a:ext uri="{FF2B5EF4-FFF2-40B4-BE49-F238E27FC236}">
                <a16:creationId xmlns:a16="http://schemas.microsoft.com/office/drawing/2014/main" id="{58F7292B-9071-AD29-88C0-A5100674F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" cy="531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8177-B7A6-8DD1-1D29-94264B3DC15E}"/>
              </a:ext>
            </a:extLst>
          </p:cNvPr>
          <p:cNvSpPr txBox="1"/>
          <p:nvPr/>
        </p:nvSpPr>
        <p:spPr>
          <a:xfrm>
            <a:off x="-1" y="68164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3CE12D-45EE-3A77-6242-822C3B0E2070}"/>
              </a:ext>
            </a:extLst>
          </p:cNvPr>
          <p:cNvSpPr txBox="1"/>
          <p:nvPr/>
        </p:nvSpPr>
        <p:spPr>
          <a:xfrm>
            <a:off x="152398" y="1424844"/>
            <a:ext cx="12039602" cy="2806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hính xác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5%</a:t>
            </a:r>
            <a:endParaRPr lang="vi-VN" sz="20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i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.</a:t>
            </a:r>
            <a:endParaRPr lang="vi-VN" sz="20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chai: Vị trí có trật tự 100% trong hộp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i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ảm bảo tính chính xác của các vị trí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ot di chuyển khi cúp điệ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era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hận biết và phân loại được trên 90% sản phẩm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 (sản phẩm không nắp) </a:t>
            </a:r>
            <a:endParaRPr lang="en-US" sz="20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tạo chu trình: Khởi động lại khi hộp </a:t>
            </a:r>
            <a:r>
              <a:rPr lang="en-US" sz="20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chai</a:t>
            </a:r>
            <a:r>
              <a:rPr lang="vi-VN" sz="2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1053" y="0"/>
            <a:ext cx="646157" cy="53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00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0</TotalTime>
  <Words>1489</Words>
  <Application>Microsoft Office PowerPoint</Application>
  <PresentationFormat>Widescreen</PresentationFormat>
  <Paragraphs>224</Paragraphs>
  <Slides>2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àng Quân</dc:creator>
  <cp:lastModifiedBy>Phúc Nguyễn</cp:lastModifiedBy>
  <cp:revision>303</cp:revision>
  <cp:lastPrinted>2024-06-28T02:52:17Z</cp:lastPrinted>
  <dcterms:created xsi:type="dcterms:W3CDTF">2023-07-08T05:48:46Z</dcterms:created>
  <dcterms:modified xsi:type="dcterms:W3CDTF">2024-07-01T01:56:45Z</dcterms:modified>
</cp:coreProperties>
</file>